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4119" w:rsidRPr="001055E8" w:rsidRDefault="001055E8" w:rsidP="001055E8">
      <w:pPr>
        <w:spacing w:after="0"/>
        <w:jc w:val="center"/>
        <w:rPr>
          <w:rFonts w:ascii="Times New Roman" w:hAnsi="Times New Roman" w:cs="Times New Roman"/>
          <w:b/>
          <w:sz w:val="36"/>
          <w:szCs w:val="36"/>
          <w:lang w:val="en-US"/>
        </w:rPr>
      </w:pPr>
      <w:r w:rsidRPr="001055E8">
        <w:rPr>
          <w:rFonts w:ascii="Times New Roman" w:hAnsi="Times New Roman" w:cs="Times New Roman"/>
          <w:b/>
          <w:sz w:val="36"/>
          <w:szCs w:val="36"/>
          <w:lang w:val="en-US"/>
        </w:rPr>
        <w:t>Exercise</w:t>
      </w:r>
    </w:p>
    <w:p w:rsidR="001055E8" w:rsidRPr="001055E8" w:rsidRDefault="001055E8" w:rsidP="001055E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1055E8">
        <w:rPr>
          <w:rFonts w:ascii="Times New Roman" w:hAnsi="Times New Roman" w:cs="Times New Roman"/>
          <w:b/>
          <w:sz w:val="32"/>
          <w:szCs w:val="32"/>
          <w:lang w:val="en-US"/>
        </w:rPr>
        <w:t>Perform Fourier transform of signals</w:t>
      </w:r>
    </w:p>
    <w:p w:rsidR="001055E8" w:rsidRPr="001055E8" w:rsidRDefault="001055E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055E8" w:rsidRPr="001055E8" w:rsidRDefault="001055E8" w:rsidP="001055E8">
      <w:pPr>
        <w:pStyle w:val="a3"/>
        <w:spacing w:before="0" w:beforeAutospacing="0" w:after="0" w:afterAutospacing="0"/>
        <w:textAlignment w:val="baseline"/>
        <w:rPr>
          <w:lang w:val="en-US"/>
        </w:rPr>
      </w:pPr>
      <w:r w:rsidRPr="001055E8">
        <w:rPr>
          <w:rFonts w:eastAsiaTheme="minorEastAsia"/>
          <w:lang w:val="en-US"/>
        </w:rPr>
        <w:t>Let the function</w:t>
      </w:r>
      <w:r>
        <w:rPr>
          <w:lang w:val="en-US"/>
        </w:rPr>
        <w:t xml:space="preserve"> f(x)</w:t>
      </w:r>
      <w:r w:rsidRPr="001055E8">
        <w:rPr>
          <w:rFonts w:eastAsiaTheme="minorEastAsia"/>
          <w:lang w:val="en-US"/>
        </w:rPr>
        <w:t xml:space="preserve"> be given</w:t>
      </w:r>
      <w:r>
        <w:rPr>
          <w:lang w:val="en-US"/>
        </w:rPr>
        <w:t xml:space="preserve"> </w:t>
      </w:r>
      <w:r>
        <w:rPr>
          <w:rFonts w:eastAsia="+mn-ea" w:cs="+mn-cs"/>
          <w:color w:val="000000"/>
          <w:kern w:val="24"/>
          <w:lang w:val="en-US"/>
        </w:rPr>
        <w:t>with a period of 2π.</w:t>
      </w:r>
    </w:p>
    <w:p w:rsidR="001055E8" w:rsidRPr="001055E8" w:rsidRDefault="001055E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1055E8">
        <w:rPr>
          <w:rFonts w:ascii="Times New Roman" w:hAnsi="Times New Roman" w:cs="Times New Roman"/>
          <w:sz w:val="24"/>
          <w:szCs w:val="24"/>
          <w:lang w:val="en-US"/>
        </w:rPr>
        <w:t>It is represented by the Fourier seri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055E8">
        <w:rPr>
          <w:rFonts w:ascii="Times New Roman" w:hAnsi="Times New Roman" w:cs="Times New Roman"/>
          <w:sz w:val="24"/>
          <w:szCs w:val="24"/>
          <w:lang w:val="en-US"/>
        </w:rPr>
        <w:t>converging in a given function in the interva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-π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,π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):</w:t>
      </w:r>
    </w:p>
    <w:p w:rsidR="001055E8" w:rsidRPr="001055E8" w:rsidRDefault="001055E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055E8" w:rsidRPr="001055E8" w:rsidRDefault="001055E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1055E8">
        <w:rPr>
          <w:rFonts w:ascii="Times New Roman" w:hAnsi="Times New Roman" w:cs="Times New Roman"/>
          <w:sz w:val="24"/>
          <w:szCs w:val="24"/>
        </w:rPr>
        <w:object w:dxaOrig="4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25pt;height:55.15pt" o:ole="">
            <v:imagedata r:id="rId5" o:title=""/>
          </v:shape>
          <o:OLEObject Type="Embed" ProgID="Equation.DSMT4" ShapeID="_x0000_i1025" DrawAspect="Content" ObjectID="_1763978183" r:id="rId6"/>
        </w:object>
      </w:r>
    </w:p>
    <w:p w:rsidR="001055E8" w:rsidRPr="00D01944" w:rsidRDefault="00D01944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01944">
        <w:rPr>
          <w:rFonts w:ascii="Times New Roman" w:hAnsi="Times New Roman" w:cs="Times New Roman"/>
          <w:sz w:val="24"/>
          <w:szCs w:val="24"/>
          <w:lang w:val="en-US"/>
        </w:rPr>
        <w:t>The coefficients of the series can be calculated using the formulas:</w:t>
      </w:r>
    </w:p>
    <w:p w:rsidR="001055E8" w:rsidRDefault="00964476" w:rsidP="0096447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64476">
        <w:rPr>
          <w:rFonts w:ascii="Times New Roman" w:hAnsi="Times New Roman" w:cs="Times New Roman"/>
          <w:sz w:val="24"/>
          <w:szCs w:val="24"/>
        </w:rPr>
        <w:object w:dxaOrig="2520" w:dyaOrig="740">
          <v:shape id="_x0000_i1026" type="#_x0000_t75" style="width:185.6pt;height:54.7pt" o:ole="">
            <v:imagedata r:id="rId7" o:title=""/>
          </v:shape>
          <o:OLEObject Type="Embed" ProgID="Equation.DSMT4" ShapeID="_x0000_i1026" DrawAspect="Content" ObjectID="_1763978184" r:id="rId8"/>
        </w:object>
      </w:r>
    </w:p>
    <w:p w:rsidR="00964476" w:rsidRDefault="00964476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964476" w:rsidRDefault="00964476" w:rsidP="0096447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64476">
        <w:rPr>
          <w:rFonts w:ascii="Times New Roman" w:hAnsi="Times New Roman" w:cs="Times New Roman"/>
          <w:sz w:val="24"/>
          <w:szCs w:val="24"/>
        </w:rPr>
        <w:object w:dxaOrig="2940" w:dyaOrig="740">
          <v:shape id="_x0000_i1027" type="#_x0000_t75" style="width:188.9pt;height:47.2pt" o:ole="">
            <v:imagedata r:id="rId9" o:title=""/>
          </v:shape>
          <o:OLEObject Type="Embed" ProgID="Equation.DSMT4" ShapeID="_x0000_i1027" DrawAspect="Content" ObjectID="_1763978185" r:id="rId10"/>
        </w:object>
      </w:r>
    </w:p>
    <w:p w:rsidR="00964476" w:rsidRDefault="00964476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964476" w:rsidRDefault="009B435E" w:rsidP="009B435E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B435E">
        <w:rPr>
          <w:rFonts w:ascii="Times New Roman" w:hAnsi="Times New Roman" w:cs="Times New Roman"/>
          <w:sz w:val="24"/>
          <w:szCs w:val="24"/>
        </w:rPr>
        <w:object w:dxaOrig="3000" w:dyaOrig="740">
          <v:shape id="_x0000_i1028" type="#_x0000_t75" style="width:208.5pt;height:51.9pt" o:ole="">
            <v:imagedata r:id="rId11" o:title=""/>
          </v:shape>
          <o:OLEObject Type="Embed" ProgID="Equation.DSMT4" ShapeID="_x0000_i1028" DrawAspect="Content" ObjectID="_1763978186" r:id="rId12"/>
        </w:object>
      </w:r>
    </w:p>
    <w:p w:rsidR="004F3FAF" w:rsidRDefault="004F3FA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64476" w:rsidRDefault="00964476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964476" w:rsidRPr="00D02308" w:rsidRDefault="00D02308" w:rsidP="001055E8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37553">
        <w:rPr>
          <w:rFonts w:ascii="Times New Roman" w:hAnsi="Times New Roman" w:cs="Times New Roman"/>
          <w:b/>
          <w:sz w:val="24"/>
          <w:szCs w:val="24"/>
          <w:lang w:val="en-US"/>
        </w:rPr>
        <w:t>Example 4.1.</w:t>
      </w:r>
    </w:p>
    <w:p w:rsidR="00964476" w:rsidRDefault="00964476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02308" w:rsidRPr="00A37553" w:rsidRDefault="00D0230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02308">
        <w:rPr>
          <w:rFonts w:ascii="Times New Roman" w:hAnsi="Times New Roman" w:cs="Times New Roman"/>
          <w:sz w:val="24"/>
          <w:szCs w:val="24"/>
          <w:lang w:val="en-US"/>
        </w:rPr>
        <w:t>Expand t</w:t>
      </w:r>
      <w:r w:rsidR="00A37553">
        <w:rPr>
          <w:rFonts w:ascii="Times New Roman" w:hAnsi="Times New Roman" w:cs="Times New Roman"/>
          <w:sz w:val="24"/>
          <w:szCs w:val="24"/>
          <w:lang w:val="en-US"/>
        </w:rPr>
        <w:t xml:space="preserve">he signal into a Fourier series </w:t>
      </w:r>
      <w:r w:rsidR="00A37553" w:rsidRPr="00A37553">
        <w:rPr>
          <w:rFonts w:ascii="Times New Roman" w:hAnsi="Times New Roman" w:cs="Times New Roman"/>
          <w:sz w:val="24"/>
          <w:szCs w:val="24"/>
          <w:lang w:val="en-US"/>
        </w:rPr>
        <w:t>with the number of terms 5, 10, 50, 100 and 150.</w:t>
      </w:r>
    </w:p>
    <w:p w:rsidR="00D02308" w:rsidRDefault="004F3FAF" w:rsidP="004F3FAF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F3FA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4194AE9" wp14:editId="3A42C969">
            <wp:extent cx="3810000" cy="3810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5DF" w:rsidRDefault="004845D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845DF" w:rsidRDefault="00073D51" w:rsidP="004F3FAF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F3FAF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439" w:dyaOrig="720">
          <v:shape id="_x0000_i1029" type="#_x0000_t75" style="width:240.8pt;height:71.05pt" o:ole="">
            <v:imagedata r:id="rId14" o:title=""/>
          </v:shape>
          <o:OLEObject Type="Embed" ProgID="Equation.DSMT4" ShapeID="_x0000_i1029" DrawAspect="Content" ObjectID="_1763978187" r:id="rId15"/>
        </w:object>
      </w:r>
    </w:p>
    <w:p w:rsidR="00D02308" w:rsidRDefault="00D0230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02308" w:rsidRDefault="004845D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845DF">
        <w:rPr>
          <w:rFonts w:ascii="Times New Roman" w:hAnsi="Times New Roman" w:cs="Times New Roman"/>
          <w:sz w:val="24"/>
          <w:szCs w:val="24"/>
          <w:lang w:val="en-US"/>
        </w:rPr>
        <w:t>Determine the number of terms at which the signal shape is modeled satisfactorily.</w:t>
      </w:r>
    </w:p>
    <w:p w:rsidR="003C1680" w:rsidRDefault="003C1680" w:rsidP="001055E8">
      <w:pPr>
        <w:spacing w:after="0"/>
        <w:rPr>
          <w:noProof/>
          <w:lang w:val="en-US" w:eastAsia="ru-RU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5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3E4C326" wp14:editId="4A1F40A0">
            <wp:extent cx="2433099" cy="2433099"/>
            <wp:effectExtent l="0" t="0" r="5715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33945" cy="243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Default="003C1680" w:rsidP="001055E8">
      <w:pPr>
        <w:spacing w:after="0"/>
        <w:rPr>
          <w:noProof/>
          <w:lang w:val="en-US" w:eastAsia="ru-RU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=1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2864908" wp14:editId="14AC8C0E">
            <wp:extent cx="2401294" cy="240129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02129" cy="2402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Pr="003C1680" w:rsidRDefault="003C1680" w:rsidP="001055E8">
      <w:pPr>
        <w:spacing w:after="0"/>
        <w:rPr>
          <w:noProof/>
          <w:lang w:val="en-US" w:eastAsia="ru-RU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5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6EB30B0" wp14:editId="37B7D34A">
            <wp:extent cx="2345635" cy="234563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46452" cy="2346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308" w:rsidRDefault="003C1680" w:rsidP="001055E8">
      <w:pPr>
        <w:spacing w:after="0"/>
        <w:rPr>
          <w:noProof/>
          <w:lang w:val="en-US" w:eastAsia="ru-RU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10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46E67B49" wp14:editId="13146B80">
            <wp:extent cx="2297927" cy="2297927"/>
            <wp:effectExtent l="0" t="0" r="762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98726" cy="2298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Pr="003C1680" w:rsidRDefault="003C1680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=</w:t>
      </w:r>
      <w:r>
        <w:rPr>
          <w:rFonts w:ascii="Times New Roman" w:hAnsi="Times New Roman" w:cs="Times New Roman"/>
          <w:sz w:val="24"/>
          <w:szCs w:val="24"/>
          <w:lang w:val="en-US"/>
        </w:rPr>
        <w:t>15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DC01383" wp14:editId="6CB94DE5">
            <wp:extent cx="2194560" cy="21945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95323" cy="2195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D51" w:rsidRDefault="00073D5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Pr="00D02308" w:rsidRDefault="004F3FAF" w:rsidP="004F3FAF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3FAF">
        <w:rPr>
          <w:rFonts w:ascii="Times New Roman" w:hAnsi="Times New Roman" w:cs="Times New Roman"/>
          <w:b/>
          <w:sz w:val="24"/>
          <w:szCs w:val="24"/>
          <w:lang w:val="en-US"/>
        </w:rPr>
        <w:t>Example 4.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4F3FAF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37553" w:rsidRPr="00A37553" w:rsidRDefault="00A37553" w:rsidP="00A3755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02308">
        <w:rPr>
          <w:rFonts w:ascii="Times New Roman" w:hAnsi="Times New Roman" w:cs="Times New Roman"/>
          <w:sz w:val="24"/>
          <w:szCs w:val="24"/>
          <w:lang w:val="en-US"/>
        </w:rPr>
        <w:t>Expand 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e signal into a Fourier series </w:t>
      </w:r>
      <w:r w:rsidRPr="00A37553">
        <w:rPr>
          <w:rFonts w:ascii="Times New Roman" w:hAnsi="Times New Roman" w:cs="Times New Roman"/>
          <w:sz w:val="24"/>
          <w:szCs w:val="24"/>
          <w:lang w:val="en-US"/>
        </w:rPr>
        <w:t>with the number of terms 5, 10, 50, 100 and 150.</w:t>
      </w:r>
    </w:p>
    <w:p w:rsidR="004F3FAF" w:rsidRDefault="00073D51" w:rsidP="004F3FAF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73D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3B294CC" wp14:editId="0DD630B9">
            <wp:extent cx="2345634" cy="234563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48460" cy="234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073D51" w:rsidP="004F3FAF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73D51">
        <w:rPr>
          <w:rFonts w:ascii="Times New Roman" w:hAnsi="Times New Roman" w:cs="Times New Roman"/>
          <w:position w:val="-38"/>
          <w:sz w:val="24"/>
          <w:szCs w:val="24"/>
          <w:lang w:val="en-US"/>
        </w:rPr>
        <w:object w:dxaOrig="2980" w:dyaOrig="880">
          <v:shape id="_x0000_i1030" type="#_x0000_t75" style="width:255.25pt;height:75.75pt" o:ole="">
            <v:imagedata r:id="rId21" o:title=""/>
          </v:shape>
          <o:OLEObject Type="Embed" ProgID="Equation.DSMT4" ShapeID="_x0000_i1030" DrawAspect="Content" ObjectID="_1763978188" r:id="rId22"/>
        </w:object>
      </w: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3C1680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845DF">
        <w:rPr>
          <w:rFonts w:ascii="Times New Roman" w:hAnsi="Times New Roman" w:cs="Times New Roman"/>
          <w:sz w:val="24"/>
          <w:szCs w:val="24"/>
          <w:lang w:val="en-US"/>
        </w:rPr>
        <w:t>Determine the number of terms at which the signal shape is modeled satisfactorily.</w:t>
      </w:r>
    </w:p>
    <w:p w:rsidR="003C1680" w:rsidRDefault="003C1680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5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5DDE4B8" wp14:editId="4C9C2B8D">
            <wp:extent cx="2027582" cy="2027582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28287" cy="2028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Default="003C1680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1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C77E3E1" wp14:editId="4E6E262C">
            <wp:extent cx="1812898" cy="181289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13529" cy="1813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Default="003C1680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=5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AE78A6C" wp14:editId="4FB65495">
            <wp:extent cx="1789044" cy="1789044"/>
            <wp:effectExtent l="0" t="0" r="1905" b="190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89666" cy="1789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Default="003C1680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10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EA080D7" wp14:editId="3E7B6B22">
            <wp:extent cx="1725433" cy="1725433"/>
            <wp:effectExtent l="0" t="0" r="8255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26033" cy="1726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D51" w:rsidRDefault="003C1680" w:rsidP="003C168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15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D4289A8" wp14:editId="1CA7A3C9">
            <wp:extent cx="1820849" cy="1820849"/>
            <wp:effectExtent l="0" t="0" r="8255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21482" cy="1821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73D51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73D51" w:rsidRDefault="00073D51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73D51" w:rsidRPr="00D02308" w:rsidRDefault="00073D51" w:rsidP="00073D51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Example 4.3</w:t>
      </w:r>
      <w:r w:rsidRPr="00073D5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073D51" w:rsidRDefault="00073D51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37553" w:rsidRPr="00A37553" w:rsidRDefault="00A37553" w:rsidP="00A3755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02308">
        <w:rPr>
          <w:rFonts w:ascii="Times New Roman" w:hAnsi="Times New Roman" w:cs="Times New Roman"/>
          <w:sz w:val="24"/>
          <w:szCs w:val="24"/>
          <w:lang w:val="en-US"/>
        </w:rPr>
        <w:t>Expand 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e signal into a Fourier series </w:t>
      </w:r>
      <w:r w:rsidRPr="00A37553">
        <w:rPr>
          <w:rFonts w:ascii="Times New Roman" w:hAnsi="Times New Roman" w:cs="Times New Roman"/>
          <w:sz w:val="24"/>
          <w:szCs w:val="24"/>
          <w:lang w:val="en-US"/>
        </w:rPr>
        <w:t>with the number of terms 5, 10, 50, 100 and 150.</w:t>
      </w:r>
    </w:p>
    <w:p w:rsidR="00073D51" w:rsidRDefault="00073D51" w:rsidP="00073D5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73D5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E7B0B9D" wp14:editId="65662851">
            <wp:extent cx="3810000" cy="38100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D51" w:rsidRDefault="00073D51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73D51" w:rsidRDefault="00073D51" w:rsidP="00073D5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73D51">
        <w:rPr>
          <w:rFonts w:ascii="Times New Roman" w:hAnsi="Times New Roman" w:cs="Times New Roman"/>
          <w:position w:val="-48"/>
          <w:sz w:val="24"/>
          <w:szCs w:val="24"/>
          <w:lang w:val="en-US"/>
        </w:rPr>
        <w:object w:dxaOrig="3340" w:dyaOrig="1080">
          <v:shape id="_x0000_i1031" type="#_x0000_t75" style="width:329.6pt;height:106.15pt" o:ole="">
            <v:imagedata r:id="rId29" o:title=""/>
          </v:shape>
          <o:OLEObject Type="Embed" ProgID="Equation.DSMT4" ShapeID="_x0000_i1031" DrawAspect="Content" ObjectID="_1763978189" r:id="rId30"/>
        </w:object>
      </w:r>
    </w:p>
    <w:p w:rsidR="00073D51" w:rsidRDefault="00073D51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73D51" w:rsidRPr="004845DF" w:rsidRDefault="00073D51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845DF">
        <w:rPr>
          <w:rFonts w:ascii="Times New Roman" w:hAnsi="Times New Roman" w:cs="Times New Roman"/>
          <w:sz w:val="24"/>
          <w:szCs w:val="24"/>
          <w:lang w:val="en-US"/>
        </w:rPr>
        <w:t>Determine the number of terms at which the signal shape is modeled satisfactorily.</w:t>
      </w:r>
    </w:p>
    <w:p w:rsidR="003C1680" w:rsidRDefault="003C1680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5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5AF13A9" wp14:editId="7891F18A">
            <wp:extent cx="2512612" cy="2512612"/>
            <wp:effectExtent l="0" t="0" r="254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13486" cy="2513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Default="003C1680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=1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C9BDDBB" wp14:editId="52960F12">
            <wp:extent cx="2433099" cy="2433099"/>
            <wp:effectExtent l="0" t="0" r="5715" b="571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433945" cy="243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Default="003C1680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5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192B2C8" wp14:editId="13E17767">
            <wp:extent cx="2377440" cy="2377440"/>
            <wp:effectExtent l="0" t="0" r="3810" b="381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378267" cy="2378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en-US"/>
        </w:rPr>
        <w:br/>
        <w:t>N=10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928D64B" wp14:editId="7EB1B4F0">
            <wp:extent cx="2409245" cy="240924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10083" cy="2410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Pr="00D02308" w:rsidRDefault="003C1680" w:rsidP="00073D5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=15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CBCB741" wp14:editId="5ECF0C02">
            <wp:extent cx="2464904" cy="2464904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65762" cy="2465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4F3FA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0C13" w:rsidRDefault="00250C13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D02308" w:rsidRDefault="00D0230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0C13" w:rsidRPr="00D02308" w:rsidRDefault="00250C13" w:rsidP="00250C13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Example 4.4</w:t>
      </w:r>
      <w:r w:rsidRPr="00073D5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250C13" w:rsidRDefault="00250C13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0C13" w:rsidRDefault="00250C13" w:rsidP="00250C1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37553" w:rsidRPr="00A37553" w:rsidRDefault="00A37553" w:rsidP="00A3755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02308">
        <w:rPr>
          <w:rFonts w:ascii="Times New Roman" w:hAnsi="Times New Roman" w:cs="Times New Roman"/>
          <w:sz w:val="24"/>
          <w:szCs w:val="24"/>
          <w:lang w:val="en-US"/>
        </w:rPr>
        <w:t>Expand 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e signal into a Fourier series </w:t>
      </w:r>
      <w:r w:rsidRPr="00A37553">
        <w:rPr>
          <w:rFonts w:ascii="Times New Roman" w:hAnsi="Times New Roman" w:cs="Times New Roman"/>
          <w:sz w:val="24"/>
          <w:szCs w:val="24"/>
          <w:lang w:val="en-US"/>
        </w:rPr>
        <w:t>with the number of terms 5, 10, 50, 100 and 150.</w:t>
      </w:r>
    </w:p>
    <w:p w:rsidR="00250C13" w:rsidRDefault="00250C13" w:rsidP="00250C1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250C1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4F04B64" wp14:editId="34BB7040">
            <wp:extent cx="3810000" cy="38100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C13" w:rsidRDefault="00250C13" w:rsidP="00250C1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0C13" w:rsidRDefault="00CD1C0C" w:rsidP="00250C1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D1C0C">
        <w:rPr>
          <w:rFonts w:ascii="Times New Roman" w:hAnsi="Times New Roman" w:cs="Times New Roman"/>
          <w:position w:val="-60"/>
          <w:sz w:val="24"/>
          <w:szCs w:val="24"/>
          <w:lang w:val="en-US"/>
        </w:rPr>
        <w:object w:dxaOrig="3240" w:dyaOrig="1320">
          <v:shape id="_x0000_i1032" type="#_x0000_t75" style="width:319.8pt;height:129.95pt" o:ole="">
            <v:imagedata r:id="rId37" o:title=""/>
          </v:shape>
          <o:OLEObject Type="Embed" ProgID="Equation.DSMT4" ShapeID="_x0000_i1032" DrawAspect="Content" ObjectID="_1763978190" r:id="rId38"/>
        </w:object>
      </w:r>
    </w:p>
    <w:p w:rsidR="00250C13" w:rsidRDefault="00250C13" w:rsidP="00250C1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0C13" w:rsidRPr="004845DF" w:rsidRDefault="00250C13" w:rsidP="00250C1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845DF">
        <w:rPr>
          <w:rFonts w:ascii="Times New Roman" w:hAnsi="Times New Roman" w:cs="Times New Roman"/>
          <w:sz w:val="24"/>
          <w:szCs w:val="24"/>
          <w:lang w:val="en-US"/>
        </w:rPr>
        <w:t>Determine the number of terms at which the signal shape is modeled satisfactorily.</w:t>
      </w:r>
    </w:p>
    <w:p w:rsidR="003C1680" w:rsidRDefault="003C1680" w:rsidP="003C168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=5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11AC071" wp14:editId="5A5593C9">
            <wp:extent cx="3810000" cy="38100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Default="003C1680" w:rsidP="003C168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1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5C500A1" wp14:editId="01B60618">
            <wp:extent cx="3810000" cy="38100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Default="003C1680" w:rsidP="003C168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=5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26340682" wp14:editId="34EA6984">
            <wp:extent cx="3810000" cy="38100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en-US"/>
        </w:rPr>
        <w:br/>
        <w:t>N=10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CE645BF" wp14:editId="090EA8A6">
            <wp:extent cx="3810000" cy="3810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C0C" w:rsidRDefault="003C1680" w:rsidP="003C168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=15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7FA8353" wp14:editId="008CC9EB">
            <wp:extent cx="3810000" cy="38100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D1C0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D1C0C" w:rsidRPr="00D02308" w:rsidRDefault="00CD1C0C" w:rsidP="00CD1C0C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Example 4.5</w:t>
      </w:r>
      <w:r w:rsidRPr="00073D5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37553" w:rsidRPr="00A37553" w:rsidRDefault="00A37553" w:rsidP="00A3755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02308">
        <w:rPr>
          <w:rFonts w:ascii="Times New Roman" w:hAnsi="Times New Roman" w:cs="Times New Roman"/>
          <w:sz w:val="24"/>
          <w:szCs w:val="24"/>
          <w:lang w:val="en-US"/>
        </w:rPr>
        <w:t>Expand 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e signal into a Fourier series </w:t>
      </w:r>
      <w:r w:rsidRPr="00A37553">
        <w:rPr>
          <w:rFonts w:ascii="Times New Roman" w:hAnsi="Times New Roman" w:cs="Times New Roman"/>
          <w:sz w:val="24"/>
          <w:szCs w:val="24"/>
          <w:lang w:val="en-US"/>
        </w:rPr>
        <w:t>with the number of terms 5, 10, 50, 100 and 150.</w:t>
      </w:r>
    </w:p>
    <w:p w:rsidR="00CD1C0C" w:rsidRDefault="00CD1C0C" w:rsidP="00CD1C0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D1C0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D9BD2DF" wp14:editId="6DAA5311">
            <wp:extent cx="3810000" cy="38100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D1C0C" w:rsidRDefault="00CD1C0C" w:rsidP="00CD1C0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D1C0C">
        <w:rPr>
          <w:rFonts w:ascii="Times New Roman" w:hAnsi="Times New Roman" w:cs="Times New Roman"/>
          <w:position w:val="-60"/>
          <w:sz w:val="24"/>
          <w:szCs w:val="24"/>
          <w:lang w:val="en-US"/>
        </w:rPr>
        <w:object w:dxaOrig="3240" w:dyaOrig="1320">
          <v:shape id="_x0000_i1033" type="#_x0000_t75" style="width:319.8pt;height:129.95pt" o:ole="">
            <v:imagedata r:id="rId45" o:title=""/>
          </v:shape>
          <o:OLEObject Type="Embed" ProgID="Equation.DSMT4" ShapeID="_x0000_i1033" DrawAspect="Content" ObjectID="_1763978191" r:id="rId46"/>
        </w:object>
      </w: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D1C0C" w:rsidRPr="004845DF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845DF">
        <w:rPr>
          <w:rFonts w:ascii="Times New Roman" w:hAnsi="Times New Roman" w:cs="Times New Roman"/>
          <w:sz w:val="24"/>
          <w:szCs w:val="24"/>
          <w:lang w:val="en-US"/>
        </w:rPr>
        <w:t>Determine the number of terms at which the signal shape is modeled satisfactorily.</w:t>
      </w:r>
    </w:p>
    <w:p w:rsidR="003C1680" w:rsidRDefault="003C1680" w:rsidP="003C168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=5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8C77D8C" wp14:editId="7828432A">
            <wp:extent cx="2353586" cy="2353586"/>
            <wp:effectExtent l="0" t="0" r="8890" b="889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54405" cy="2354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Default="003C1680" w:rsidP="003C168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1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140586AA" wp14:editId="330BEC18">
            <wp:extent cx="2274073" cy="2274073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274864" cy="2274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Default="003C1680" w:rsidP="003C168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=5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B1A7873" wp14:editId="118B9D49">
            <wp:extent cx="2321781" cy="2321781"/>
            <wp:effectExtent l="0" t="0" r="2540" b="254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322589" cy="2322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  <w:lang w:val="en-US"/>
        </w:rPr>
        <w:br/>
        <w:t>N=10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E424F6A" wp14:editId="20ED51C1">
            <wp:extent cx="2401293" cy="2401293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02129" cy="2402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680" w:rsidRPr="00D02308" w:rsidRDefault="003C1680" w:rsidP="003C168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=150</w:t>
      </w:r>
      <w:r w:rsidRPr="003C1680">
        <w:rPr>
          <w:noProof/>
          <w:lang w:eastAsia="ru-RU"/>
        </w:rPr>
        <w:t xml:space="preserve"> </w:t>
      </w:r>
      <w:r w:rsidRPr="003C1680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F6CB69B" wp14:editId="48A62A5B">
            <wp:extent cx="2464905" cy="246490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65763" cy="2465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C0C" w:rsidRPr="00D02308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D1C0C" w:rsidRDefault="00CD1C0C" w:rsidP="00CD1C0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F3FAF" w:rsidRDefault="004F3FAF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02308" w:rsidRPr="001055E8" w:rsidRDefault="00D02308" w:rsidP="001055E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sectPr w:rsidR="00D02308" w:rsidRPr="001055E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72DC"/>
    <w:rsid w:val="00073D51"/>
    <w:rsid w:val="001055E8"/>
    <w:rsid w:val="00250C13"/>
    <w:rsid w:val="003C1680"/>
    <w:rsid w:val="004845DF"/>
    <w:rsid w:val="004F3FAF"/>
    <w:rsid w:val="005E4119"/>
    <w:rsid w:val="007472DC"/>
    <w:rsid w:val="00964476"/>
    <w:rsid w:val="009B435E"/>
    <w:rsid w:val="00A37553"/>
    <w:rsid w:val="00B36F16"/>
    <w:rsid w:val="00CD1C0C"/>
    <w:rsid w:val="00D01944"/>
    <w:rsid w:val="00D02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055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3C16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C168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055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3C16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C168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239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3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59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image" Target="media/image27.pn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23.png"/><Relationship Id="rId42" Type="http://schemas.openxmlformats.org/officeDocument/2006/relationships/image" Target="media/image30.png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9.wmf"/><Relationship Id="rId41" Type="http://schemas.openxmlformats.org/officeDocument/2006/relationships/image" Target="media/image29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21.png"/><Relationship Id="rId37" Type="http://schemas.openxmlformats.org/officeDocument/2006/relationships/image" Target="media/image26.wmf"/><Relationship Id="rId40" Type="http://schemas.openxmlformats.org/officeDocument/2006/relationships/image" Target="media/image28.png"/><Relationship Id="rId45" Type="http://schemas.openxmlformats.org/officeDocument/2006/relationships/image" Target="media/image33.wmf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5.png"/><Relationship Id="rId49" Type="http://schemas.openxmlformats.org/officeDocument/2006/relationships/image" Target="media/image36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31" Type="http://schemas.openxmlformats.org/officeDocument/2006/relationships/image" Target="media/image20.png"/><Relationship Id="rId44" Type="http://schemas.openxmlformats.org/officeDocument/2006/relationships/image" Target="media/image32.pn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7.png"/><Relationship Id="rId30" Type="http://schemas.openxmlformats.org/officeDocument/2006/relationships/oleObject" Target="embeddings/oleObject7.bin"/><Relationship Id="rId35" Type="http://schemas.openxmlformats.org/officeDocument/2006/relationships/image" Target="media/image24.png"/><Relationship Id="rId43" Type="http://schemas.openxmlformats.org/officeDocument/2006/relationships/image" Target="media/image31.png"/><Relationship Id="rId48" Type="http://schemas.openxmlformats.org/officeDocument/2006/relationships/image" Target="media/image35.png"/><Relationship Id="rId8" Type="http://schemas.openxmlformats.org/officeDocument/2006/relationships/oleObject" Target="embeddings/oleObject2.bin"/><Relationship Id="rId5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1</Pages>
  <Words>248</Words>
  <Characters>1420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1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И Вэньфэн</cp:lastModifiedBy>
  <cp:revision>10</cp:revision>
  <dcterms:created xsi:type="dcterms:W3CDTF">2023-12-09T07:37:00Z</dcterms:created>
  <dcterms:modified xsi:type="dcterms:W3CDTF">2023-12-13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